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8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2252" y="2130397"/>
            <a:ext cx="1191814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8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865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48 + 19 256;      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7 – 34 693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  <a:endParaRPr lang="en-US" sz="2592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</a:t>
              </a:r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  <a:endParaRPr lang="en-US" sz="168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  <a:endParaRPr lang="en-US" sz="168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8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  <a:endParaRPr lang="en-US" sz="288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8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8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  <a:endParaRPr lang="en-US" sz="4320">
              <a:latin typeface="SVN-A Love Of Thunder" panose="020406030505060202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  <a:endParaRPr lang="en-US" sz="192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192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713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Tính a + b và b + a. 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Tính a + b và b + a. 	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b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  <a:endParaRPr lang="nl-NL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  <a:endPara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68 +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=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=   208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§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PHÉP CỘNG VÀ PHÉP TRỪ SỐ TỰ 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4</TotalTime>
  <Words>1881</Words>
  <PresentationFormat>Custom</PresentationFormat>
  <Paragraphs>23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VN-A Love Of Thunder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6T09:17:41Z</dcterms:created>
  <dcterms:modified xsi:type="dcterms:W3CDTF">2021-08-14T16:03:42Z</dcterms:modified>
</cp:coreProperties>
</file>